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265" r:id="rId2"/>
    <p:sldId id="272" r:id="rId3"/>
    <p:sldId id="546" r:id="rId4"/>
    <p:sldId id="549" r:id="rId5"/>
    <p:sldId id="551" r:id="rId6"/>
    <p:sldId id="547" r:id="rId7"/>
    <p:sldId id="276" r:id="rId8"/>
    <p:sldId id="548" r:id="rId9"/>
    <p:sldId id="277" r:id="rId10"/>
    <p:sldId id="552" r:id="rId11"/>
    <p:sldId id="274" r:id="rId12"/>
    <p:sldId id="271" r:id="rId13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4789" autoAdjust="0"/>
  </p:normalViewPr>
  <p:slideViewPr>
    <p:cSldViewPr snapToGrid="0">
      <p:cViewPr varScale="1">
        <p:scale>
          <a:sx n="91" d="100"/>
          <a:sy n="91" d="100"/>
        </p:scale>
        <p:origin x="459" y="5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4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4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emf"/><Relationship Id="rId6" Type="http://schemas.openxmlformats.org/officeDocument/2006/relationships/image" Target="../media/image46.emf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731812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1920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5.emf"/><Relationship Id="rId3" Type="http://schemas.openxmlformats.org/officeDocument/2006/relationships/package" Target="../embeddings/Microsoft_Word_Document29.docx"/><Relationship Id="rId7" Type="http://schemas.openxmlformats.org/officeDocument/2006/relationships/image" Target="../media/image42.emf"/><Relationship Id="rId12" Type="http://schemas.openxmlformats.org/officeDocument/2006/relationships/package" Target="../embeddings/Microsoft_Word_Document3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Word_Document30.docx"/><Relationship Id="rId11" Type="http://schemas.openxmlformats.org/officeDocument/2006/relationships/image" Target="../media/image44.emf"/><Relationship Id="rId5" Type="http://schemas.openxmlformats.org/officeDocument/2006/relationships/image" Target="../media/image40.png"/><Relationship Id="rId15" Type="http://schemas.openxmlformats.org/officeDocument/2006/relationships/image" Target="../media/image46.emf"/><Relationship Id="rId10" Type="http://schemas.openxmlformats.org/officeDocument/2006/relationships/package" Target="../embeddings/Microsoft_Word_Document31.docx"/><Relationship Id="rId4" Type="http://schemas.openxmlformats.org/officeDocument/2006/relationships/image" Target="../media/image41.emf"/><Relationship Id="rId9" Type="http://schemas.openxmlformats.org/officeDocument/2006/relationships/image" Target="../media/image43.wmf"/><Relationship Id="rId14" Type="http://schemas.openxmlformats.org/officeDocument/2006/relationships/package" Target="../embeddings/Microsoft_Word_Document33.docx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5" Type="http://schemas.openxmlformats.org/officeDocument/2006/relationships/image" Target="../media/image48.jpeg"/><Relationship Id="rId4" Type="http://schemas.openxmlformats.org/officeDocument/2006/relationships/notesSlide" Target="../notesSlides/notesSlide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package" Target="../embeddings/Microsoft_Word_Document6.docx"/><Relationship Id="rId3" Type="http://schemas.openxmlformats.org/officeDocument/2006/relationships/package" Target="../embeddings/Microsoft_Word_Document1.docx"/><Relationship Id="rId7" Type="http://schemas.openxmlformats.org/officeDocument/2006/relationships/package" Target="../embeddings/Microsoft_Word_Document3.docx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package" Target="../embeddings/Microsoft_Word_Document5.docx"/><Relationship Id="rId5" Type="http://schemas.openxmlformats.org/officeDocument/2006/relationships/package" Target="../embeddings/Microsoft_Word_Document2.docx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package" Target="../embeddings/Microsoft_Word_Document4.docx"/><Relationship Id="rId14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package" Target="../embeddings/Microsoft_Word_Document7.docx"/><Relationship Id="rId7" Type="http://schemas.openxmlformats.org/officeDocument/2006/relationships/package" Target="../embeddings/Microsoft_Word_Document9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emf"/><Relationship Id="rId11" Type="http://schemas.openxmlformats.org/officeDocument/2006/relationships/image" Target="../media/image19.emf"/><Relationship Id="rId5" Type="http://schemas.openxmlformats.org/officeDocument/2006/relationships/package" Target="../embeddings/Microsoft_Word_Document8.docx"/><Relationship Id="rId10" Type="http://schemas.openxmlformats.org/officeDocument/2006/relationships/package" Target="../embeddings/Microsoft_Word_Document10.docx"/><Relationship Id="rId4" Type="http://schemas.openxmlformats.org/officeDocument/2006/relationships/image" Target="../media/image16.emf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3.docx"/><Relationship Id="rId3" Type="http://schemas.openxmlformats.org/officeDocument/2006/relationships/package" Target="../embeddings/Microsoft_Word_Document11.docx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package" Target="../embeddings/Microsoft_Word_Document12.docx"/><Relationship Id="rId11" Type="http://schemas.openxmlformats.org/officeDocument/2006/relationships/image" Target="../media/image24.emf"/><Relationship Id="rId5" Type="http://schemas.openxmlformats.org/officeDocument/2006/relationships/image" Target="../media/image20.png"/><Relationship Id="rId10" Type="http://schemas.openxmlformats.org/officeDocument/2006/relationships/package" Target="../embeddings/Microsoft_Word_Document14.docx"/><Relationship Id="rId4" Type="http://schemas.openxmlformats.org/officeDocument/2006/relationships/image" Target="../media/image21.emf"/><Relationship Id="rId9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7.docx"/><Relationship Id="rId3" Type="http://schemas.openxmlformats.org/officeDocument/2006/relationships/package" Target="../embeddings/Microsoft_Word_Document15.docx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package" Target="../embeddings/Microsoft_Word_Document16.docx"/><Relationship Id="rId11" Type="http://schemas.openxmlformats.org/officeDocument/2006/relationships/image" Target="../media/image28.emf"/><Relationship Id="rId5" Type="http://schemas.openxmlformats.org/officeDocument/2006/relationships/image" Target="../media/image20.png"/><Relationship Id="rId10" Type="http://schemas.openxmlformats.org/officeDocument/2006/relationships/package" Target="../embeddings/Microsoft_Word_Document18.docx"/><Relationship Id="rId4" Type="http://schemas.openxmlformats.org/officeDocument/2006/relationships/image" Target="../media/image25.emf"/><Relationship Id="rId9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package" Target="../embeddings/Microsoft_Word_Document23.docx"/><Relationship Id="rId3" Type="http://schemas.openxmlformats.org/officeDocument/2006/relationships/notesSlide" Target="../notesSlides/notesSlide2.xml"/><Relationship Id="rId7" Type="http://schemas.openxmlformats.org/officeDocument/2006/relationships/package" Target="../embeddings/Microsoft_Word_Document20.docx"/><Relationship Id="rId12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emf"/><Relationship Id="rId11" Type="http://schemas.openxmlformats.org/officeDocument/2006/relationships/package" Target="../embeddings/Microsoft_Word_Document22.docx"/><Relationship Id="rId5" Type="http://schemas.openxmlformats.org/officeDocument/2006/relationships/package" Target="../embeddings/Microsoft_Word_Document19.docx"/><Relationship Id="rId10" Type="http://schemas.openxmlformats.org/officeDocument/2006/relationships/image" Target="../media/image31.emf"/><Relationship Id="rId4" Type="http://schemas.openxmlformats.org/officeDocument/2006/relationships/image" Target="../media/image34.png"/><Relationship Id="rId9" Type="http://schemas.openxmlformats.org/officeDocument/2006/relationships/package" Target="../embeddings/Microsoft_Word_Document21.docx"/><Relationship Id="rId14" Type="http://schemas.openxmlformats.org/officeDocument/2006/relationships/image" Target="../media/image33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6.docx"/><Relationship Id="rId13" Type="http://schemas.openxmlformats.org/officeDocument/2006/relationships/image" Target="../media/image39.emf"/><Relationship Id="rId3" Type="http://schemas.openxmlformats.org/officeDocument/2006/relationships/image" Target="../media/image40.png"/><Relationship Id="rId7" Type="http://schemas.openxmlformats.org/officeDocument/2006/relationships/image" Target="../media/image36.emf"/><Relationship Id="rId12" Type="http://schemas.openxmlformats.org/officeDocument/2006/relationships/package" Target="../embeddings/Microsoft_Word_Document28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Word_Document25.docx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0" Type="http://schemas.openxmlformats.org/officeDocument/2006/relationships/package" Target="../embeddings/Microsoft_Word_Document27.docx"/><Relationship Id="rId4" Type="http://schemas.openxmlformats.org/officeDocument/2006/relationships/package" Target="../embeddings/Microsoft_Word_Document24.docx"/><Relationship Id="rId9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07488" y="2045991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椭圆综合问题探究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二年级数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第十七中学  高建钢 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FB7D2AB-51AC-40D2-ACDB-F8E06C11C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337652"/>
              </p:ext>
            </p:extLst>
          </p:nvPr>
        </p:nvGraphicFramePr>
        <p:xfrm>
          <a:off x="836613" y="1506538"/>
          <a:ext cx="52165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Document" r:id="rId3" imgW="2723603" imgH="444256" progId="Word.Document.12">
                  <p:embed/>
                </p:oleObj>
              </mc:Choice>
              <mc:Fallback>
                <p:oleObj name="Document" r:id="rId3" imgW="2723603" imgH="444256" progId="Word.Document.12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111D486-D047-4A7D-95C7-9FA1C25675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6613" y="1506538"/>
                        <a:ext cx="5216525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3F8DE756-4BFA-418C-A56E-C718D59CF57A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0390" y="1282872"/>
            <a:ext cx="2363536" cy="181751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1D15B292-5EF6-4078-8620-BDAE7AA37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011663"/>
              </p:ext>
            </p:extLst>
          </p:nvPr>
        </p:nvGraphicFramePr>
        <p:xfrm>
          <a:off x="836614" y="387348"/>
          <a:ext cx="6280066" cy="111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Document" r:id="rId6" imgW="3346810" imgH="595461" progId="Word.Document.12">
                  <p:embed/>
                </p:oleObj>
              </mc:Choice>
              <mc:Fallback>
                <p:oleObj name="Document" r:id="rId6" imgW="3346810" imgH="5954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6614" y="387348"/>
                        <a:ext cx="6280066" cy="111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C132037-E225-4CA1-8476-575C2F870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83834"/>
              </p:ext>
            </p:extLst>
          </p:nvPr>
        </p:nvGraphicFramePr>
        <p:xfrm>
          <a:off x="2263859" y="2357438"/>
          <a:ext cx="21383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8" imgW="1206360" imgH="419040" progId="Equation.DSMT4">
                  <p:embed/>
                </p:oleObj>
              </mc:Choice>
              <mc:Fallback>
                <p:oleObj name="Equation" r:id="rId8" imgW="1206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3859" y="2357438"/>
                        <a:ext cx="2138362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5F8FB4CE-B5A1-4801-94F9-BDED266D1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535107"/>
              </p:ext>
            </p:extLst>
          </p:nvPr>
        </p:nvGraphicFramePr>
        <p:xfrm>
          <a:off x="901700" y="3052763"/>
          <a:ext cx="4957763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Document" r:id="rId10" imgW="2795609" imgH="595461" progId="Word.Document.12">
                  <p:embed/>
                </p:oleObj>
              </mc:Choice>
              <mc:Fallback>
                <p:oleObj name="Document" r:id="rId10" imgW="2795609" imgH="59546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1700" y="3052763"/>
                        <a:ext cx="4957763" cy="105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F20F93F2-A639-4709-A494-6563D622A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752056"/>
              </p:ext>
            </p:extLst>
          </p:nvPr>
        </p:nvGraphicFramePr>
        <p:xfrm>
          <a:off x="5667793" y="3209754"/>
          <a:ext cx="3169402" cy="71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Document" r:id="rId12" imgW="1750811" imgH="396374" progId="Word.Document.12">
                  <p:embed/>
                </p:oleObj>
              </mc:Choice>
              <mc:Fallback>
                <p:oleObj name="Document" r:id="rId12" imgW="1750811" imgH="3963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67793" y="3209754"/>
                        <a:ext cx="3169402" cy="71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D2364828-A642-49DF-869D-ED46F29F63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199559"/>
              </p:ext>
            </p:extLst>
          </p:nvPr>
        </p:nvGraphicFramePr>
        <p:xfrm>
          <a:off x="901700" y="3951288"/>
          <a:ext cx="5230809" cy="71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Document" r:id="rId14" imgW="2759966" imgH="393854" progId="Word.Document.12">
                  <p:embed/>
                </p:oleObj>
              </mc:Choice>
              <mc:Fallback>
                <p:oleObj name="Document" r:id="rId14" imgW="2759966" imgH="393854" progId="Word.Document.12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D36FFB26-A506-49E6-9786-1A0D96618C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1700" y="3951288"/>
                        <a:ext cx="5230809" cy="7149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1894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>
            <a:extLst>
              <a:ext uri="{FF2B5EF4-FFF2-40B4-BE49-F238E27FC236}">
                <a16:creationId xmlns:a16="http://schemas.microsoft.com/office/drawing/2014/main" id="{366926ED-6CCB-484A-8162-6A21FC0D1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4034" y="749561"/>
            <a:ext cx="5994640" cy="331514"/>
          </a:xfrm>
        </p:spPr>
        <p:txBody>
          <a:bodyPr>
            <a:noAutofit/>
          </a:bodyPr>
          <a:lstStyle/>
          <a:p>
            <a:r>
              <a:rPr lang="zh-CN" altLang="zh-CN" sz="2800" dirty="0">
                <a:solidFill>
                  <a:srgbClr val="C00000"/>
                </a:solidFill>
              </a:rPr>
              <a:t>平面解析几何解决问题的基本过程：</a:t>
            </a:r>
            <a:endParaRPr lang="zh-CN" altLang="en-US" sz="2800" dirty="0">
              <a:solidFill>
                <a:srgbClr val="C00000"/>
              </a:solidFill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0185A6C7-CE5C-4C12-B24C-AD3355D2E61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3942" y="1540161"/>
            <a:ext cx="5234824" cy="3082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637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B43A9AE-AD14-4E2D-A12C-F60A4D88531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1233" y="842806"/>
            <a:ext cx="8139178" cy="2755973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    </a:t>
            </a:r>
            <a:r>
              <a:rPr lang="zh-CN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椭圆是重要的圆锥曲线，在实际中有着广泛的应用．探究椭圆问题的解决过程，能</a:t>
            </a:r>
            <a:r>
              <a:rPr lang="zh-CN" altLang="en-US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够</a:t>
            </a:r>
            <a:r>
              <a:rPr lang="zh-CN" altLang="zh-CN" sz="3200" b="1" dirty="0">
                <a:latin typeface="宋体" panose="02010600030101010101" pitchFamily="2" charset="-122"/>
                <a:ea typeface="宋体" panose="02010600030101010101" pitchFamily="2" charset="-122"/>
              </a:rPr>
              <a:t>充分体现解析几何问题的解题思路和解题方法．</a:t>
            </a:r>
            <a:endParaRPr lang="zh-CN" altLang="en-US" sz="32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624270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F040350-DA12-4331-90CA-7236F9625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304633"/>
              </p:ext>
            </p:extLst>
          </p:nvPr>
        </p:nvGraphicFramePr>
        <p:xfrm>
          <a:off x="746459" y="527301"/>
          <a:ext cx="7897813" cy="387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Document" r:id="rId3" imgW="4293680" imgH="2083035" progId="Word.Document.12">
                  <p:embed/>
                </p:oleObj>
              </mc:Choice>
              <mc:Fallback>
                <p:oleObj name="Document" r:id="rId3" imgW="4293680" imgH="2083035" progId="Word.Document.12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1F040350-DA12-4331-90CA-7236F96253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459" y="527301"/>
                        <a:ext cx="7897813" cy="3873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96597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5C0592B-51B1-4520-8539-FCF7011918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32373"/>
              </p:ext>
            </p:extLst>
          </p:nvPr>
        </p:nvGraphicFramePr>
        <p:xfrm>
          <a:off x="1351046" y="3562275"/>
          <a:ext cx="4158406" cy="1074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Document" r:id="rId3" imgW="2309572" imgH="598341" progId="Word.Document.12">
                  <p:embed/>
                </p:oleObj>
              </mc:Choice>
              <mc:Fallback>
                <p:oleObj name="Document" r:id="rId3" imgW="2309572" imgH="598341" progId="Word.Document.12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DC651ABA-37FD-4938-9CE7-47FC75F60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1046" y="3562275"/>
                        <a:ext cx="4158406" cy="1074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3BAE9EA6-96EE-440D-8AF7-ADB552A79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96149"/>
              </p:ext>
            </p:extLst>
          </p:nvPr>
        </p:nvGraphicFramePr>
        <p:xfrm>
          <a:off x="1351046" y="520016"/>
          <a:ext cx="4600056" cy="751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Document" r:id="rId5" imgW="2473385" imgH="403574" progId="Word.Document.12">
                  <p:embed/>
                </p:oleObj>
              </mc:Choice>
              <mc:Fallback>
                <p:oleObj name="Document" r:id="rId5" imgW="2473385" imgH="4035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1046" y="520016"/>
                        <a:ext cx="4600056" cy="751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A55D6577-1D8F-4C61-AE37-F096C422F5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29373"/>
              </p:ext>
            </p:extLst>
          </p:nvPr>
        </p:nvGraphicFramePr>
        <p:xfrm>
          <a:off x="1875254" y="1025413"/>
          <a:ext cx="4846388" cy="107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Document" r:id="rId7" imgW="2702002" imgH="596901" progId="Word.Document.12">
                  <p:embed/>
                </p:oleObj>
              </mc:Choice>
              <mc:Fallback>
                <p:oleObj name="Document" r:id="rId7" imgW="2702002" imgH="5969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75254" y="1025413"/>
                        <a:ext cx="4846388" cy="1074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5A5DD23B-2E35-4F5C-B9FE-C086A02CD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949637"/>
              </p:ext>
            </p:extLst>
          </p:nvPr>
        </p:nvGraphicFramePr>
        <p:xfrm>
          <a:off x="1351046" y="2055729"/>
          <a:ext cx="6248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Document" r:id="rId9" imgW="3358691" imgH="437776" progId="Word.Document.12">
                  <p:embed/>
                </p:oleObj>
              </mc:Choice>
              <mc:Fallback>
                <p:oleObj name="Document" r:id="rId9" imgW="3358691" imgH="43777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51046" y="2055729"/>
                        <a:ext cx="6248400" cy="81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6BB67BD-67B5-4600-B526-6C1C5477E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86712"/>
              </p:ext>
            </p:extLst>
          </p:nvPr>
        </p:nvGraphicFramePr>
        <p:xfrm>
          <a:off x="1917844" y="2721991"/>
          <a:ext cx="2721352" cy="1074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Document" r:id="rId11" imgW="1512833" imgH="596901" progId="Word.Document.12">
                  <p:embed/>
                </p:oleObj>
              </mc:Choice>
              <mc:Fallback>
                <p:oleObj name="Document" r:id="rId11" imgW="1512833" imgH="5969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17844" y="2721991"/>
                        <a:ext cx="2721352" cy="1074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7B572A8E-6323-4F2B-B27B-45BB6624F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987033"/>
              </p:ext>
            </p:extLst>
          </p:nvPr>
        </p:nvGraphicFramePr>
        <p:xfrm>
          <a:off x="4639196" y="2871704"/>
          <a:ext cx="2432284" cy="69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Document" r:id="rId13" imgW="1424266" imgH="403574" progId="Word.Document.12">
                  <p:embed/>
                </p:oleObj>
              </mc:Choice>
              <mc:Fallback>
                <p:oleObj name="Document" r:id="rId13" imgW="1424266" imgH="4035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639196" y="2871704"/>
                        <a:ext cx="2432284" cy="692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8853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5F378A6A-2DF9-4C28-986A-2940B73F0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893747"/>
              </p:ext>
            </p:extLst>
          </p:nvPr>
        </p:nvGraphicFramePr>
        <p:xfrm>
          <a:off x="907348" y="2212925"/>
          <a:ext cx="40767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8" name="Document" r:id="rId3" imgW="2444942" imgH="891752" progId="Word.Document.12">
                  <p:embed/>
                </p:oleObj>
              </mc:Choice>
              <mc:Fallback>
                <p:oleObj name="Document" r:id="rId3" imgW="2444942" imgH="891752" progId="Word.Document.12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5F378A6A-2DF9-4C28-986A-2940B73F0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7348" y="2212925"/>
                        <a:ext cx="4076700" cy="1455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BABB5E1-0A7C-4E55-9F91-457595E1B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749725"/>
              </p:ext>
            </p:extLst>
          </p:nvPr>
        </p:nvGraphicFramePr>
        <p:xfrm>
          <a:off x="572834" y="1510591"/>
          <a:ext cx="750093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9" name="Document" r:id="rId5" imgW="4554700" imgH="398534" progId="Word.Document.12">
                  <p:embed/>
                </p:oleObj>
              </mc:Choice>
              <mc:Fallback>
                <p:oleObj name="Document" r:id="rId5" imgW="4554700" imgH="398534" progId="Word.Document.12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9BABB5E1-0A7C-4E55-9F91-457595E1B1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2834" y="1510591"/>
                        <a:ext cx="7500937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8DF9F77E-28AA-485C-880A-4D8D5DDF6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891990"/>
              </p:ext>
            </p:extLst>
          </p:nvPr>
        </p:nvGraphicFramePr>
        <p:xfrm>
          <a:off x="917058" y="3813999"/>
          <a:ext cx="6812488" cy="715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Document" r:id="rId7" imgW="3851567" imgH="403574" progId="Word.Document.12">
                  <p:embed/>
                </p:oleObj>
              </mc:Choice>
              <mc:Fallback>
                <p:oleObj name="Document" r:id="rId7" imgW="3851567" imgH="403574" progId="Word.Document.12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8DF9F77E-28AA-485C-880A-4D8D5DDF6E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7058" y="3813999"/>
                        <a:ext cx="6812488" cy="715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图片 10">
            <a:extLst>
              <a:ext uri="{FF2B5EF4-FFF2-40B4-BE49-F238E27FC236}">
                <a16:creationId xmlns:a16="http://schemas.microsoft.com/office/drawing/2014/main" id="{88324A88-9D5E-40F8-883F-48FA541411C6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5308" y="1963639"/>
            <a:ext cx="2671344" cy="175489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FDEEAC00-E0B8-4636-ADA6-65943185A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77081"/>
              </p:ext>
            </p:extLst>
          </p:nvPr>
        </p:nvGraphicFramePr>
        <p:xfrm>
          <a:off x="608369" y="786641"/>
          <a:ext cx="7927261" cy="7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Document" r:id="rId10" imgW="4554884" imgH="414349" progId="Word.Document.12">
                  <p:embed/>
                </p:oleObj>
              </mc:Choice>
              <mc:Fallback>
                <p:oleObj name="Document" r:id="rId10" imgW="4554884" imgH="41434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8369" y="786641"/>
                        <a:ext cx="7927261" cy="7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2123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4CCE64E-8D3E-4409-A6E4-89E79CF35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34217"/>
              </p:ext>
            </p:extLst>
          </p:nvPr>
        </p:nvGraphicFramePr>
        <p:xfrm>
          <a:off x="1080477" y="1763044"/>
          <a:ext cx="47529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Document" r:id="rId3" imgW="2696961" imgH="435616" progId="Word.Document.12">
                  <p:embed/>
                </p:oleObj>
              </mc:Choice>
              <mc:Fallback>
                <p:oleObj name="Document" r:id="rId3" imgW="2696961" imgH="435616" progId="Word.Document.12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4CCE64E-8D3E-4409-A6E4-89E79CF356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0477" y="1763044"/>
                        <a:ext cx="4752975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96550A07-2DBA-4D83-A584-E7B1C29B030B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2439" y="2385079"/>
            <a:ext cx="2671344" cy="175489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3C449074-368D-435A-B14A-7C79254458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507860"/>
              </p:ext>
            </p:extLst>
          </p:nvPr>
        </p:nvGraphicFramePr>
        <p:xfrm>
          <a:off x="1081088" y="3381375"/>
          <a:ext cx="392271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Document" r:id="rId6" imgW="2258088" imgH="657384" progId="Word.Document.12">
                  <p:embed/>
                </p:oleObj>
              </mc:Choice>
              <mc:Fallback>
                <p:oleObj name="Document" r:id="rId6" imgW="2258088" imgH="65738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1088" y="3381375"/>
                        <a:ext cx="3922712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42560056-7531-4A28-936B-AE9BE5371B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60079"/>
              </p:ext>
            </p:extLst>
          </p:nvPr>
        </p:nvGraphicFramePr>
        <p:xfrm>
          <a:off x="1080477" y="2501882"/>
          <a:ext cx="3811620" cy="76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Document" r:id="rId8" imgW="2181403" imgH="437056" progId="Word.Document.12">
                  <p:embed/>
                </p:oleObj>
              </mc:Choice>
              <mc:Fallback>
                <p:oleObj name="Document" r:id="rId8" imgW="2181403" imgH="43705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80477" y="2501882"/>
                        <a:ext cx="3811620" cy="760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BC9DA6CD-3DCC-4880-AA22-D7A17C1C2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121359"/>
              </p:ext>
            </p:extLst>
          </p:nvPr>
        </p:nvGraphicFramePr>
        <p:xfrm>
          <a:off x="1080477" y="578400"/>
          <a:ext cx="5783262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Document" r:id="rId10" imgW="3240602" imgH="695185" progId="Word.Document.12">
                  <p:embed/>
                </p:oleObj>
              </mc:Choice>
              <mc:Fallback>
                <p:oleObj name="Document" r:id="rId10" imgW="3240602" imgH="695185" progId="Word.Document.12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6D047723-9C9B-4AF1-889B-D158DB73E0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0477" y="578400"/>
                        <a:ext cx="5783262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6823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14EB6EA6-6441-4A3A-AC49-2CA0261A1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833772"/>
              </p:ext>
            </p:extLst>
          </p:nvPr>
        </p:nvGraphicFramePr>
        <p:xfrm>
          <a:off x="975762" y="2099062"/>
          <a:ext cx="4917419" cy="141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Document" r:id="rId3" imgW="2778327" imgH="795629" progId="Word.Document.12">
                  <p:embed/>
                </p:oleObj>
              </mc:Choice>
              <mc:Fallback>
                <p:oleObj name="Document" r:id="rId3" imgW="2778327" imgH="7956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5762" y="2099062"/>
                        <a:ext cx="4917419" cy="141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82A1E047-78BB-4331-8323-56457E8A9768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2952" y="1694301"/>
            <a:ext cx="2671344" cy="175489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D475E00-C8A2-4DFE-AB71-B52E1EC51A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778421"/>
              </p:ext>
            </p:extLst>
          </p:nvPr>
        </p:nvGraphicFramePr>
        <p:xfrm>
          <a:off x="2503128" y="3491634"/>
          <a:ext cx="3390053" cy="76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Document" r:id="rId6" imgW="1840457" imgH="416535" progId="Word.Document.12">
                  <p:embed/>
                </p:oleObj>
              </mc:Choice>
              <mc:Fallback>
                <p:oleObj name="Document" r:id="rId6" imgW="1840457" imgH="41653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3128" y="3491634"/>
                        <a:ext cx="3390053" cy="766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8699362E-9F49-4AEB-9C21-A38CD02E9B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744633"/>
              </p:ext>
            </p:extLst>
          </p:nvPr>
        </p:nvGraphicFramePr>
        <p:xfrm>
          <a:off x="975762" y="4239514"/>
          <a:ext cx="4188035" cy="66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Document" r:id="rId8" imgW="2503267" imgH="397814" progId="Word.Document.12">
                  <p:embed/>
                </p:oleObj>
              </mc:Choice>
              <mc:Fallback>
                <p:oleObj name="Document" r:id="rId8" imgW="2503267" imgH="3978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5762" y="4239514"/>
                        <a:ext cx="4188035" cy="66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41CE29DD-915B-4F05-BDCF-24B087575B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15842"/>
              </p:ext>
            </p:extLst>
          </p:nvPr>
        </p:nvGraphicFramePr>
        <p:xfrm>
          <a:off x="919779" y="358061"/>
          <a:ext cx="7595960" cy="165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Document" r:id="rId10" imgW="4061103" imgH="879512" progId="Word.Document.12">
                  <p:embed/>
                </p:oleObj>
              </mc:Choice>
              <mc:Fallback>
                <p:oleObj name="Document" r:id="rId10" imgW="4061103" imgH="879512" progId="Word.Document.12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B62AD546-DE1C-49E7-AE66-ADB484CE7A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9779" y="358061"/>
                        <a:ext cx="7595960" cy="1650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958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E10B0632-B97E-4F0C-A3A6-7EBB9CFB7A4E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7893" y="2624316"/>
            <a:ext cx="1995137" cy="164676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32702E07-B361-4CAB-A418-3AEE39C1B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476189"/>
              </p:ext>
            </p:extLst>
          </p:nvPr>
        </p:nvGraphicFramePr>
        <p:xfrm>
          <a:off x="840735" y="1448253"/>
          <a:ext cx="7515061" cy="958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Document" r:id="rId5" imgW="4683589" imgH="596901" progId="Word.Document.12">
                  <p:embed/>
                </p:oleObj>
              </mc:Choice>
              <mc:Fallback>
                <p:oleObj name="Document" r:id="rId5" imgW="4683589" imgH="5969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0735" y="1448253"/>
                        <a:ext cx="7515061" cy="958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34780EA0-FA70-4168-B419-57E0783F4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141545"/>
              </p:ext>
            </p:extLst>
          </p:nvPr>
        </p:nvGraphicFramePr>
        <p:xfrm>
          <a:off x="1308020" y="2073454"/>
          <a:ext cx="29114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Document" r:id="rId7" imgW="1828936" imgH="693385" progId="Word.Document.12">
                  <p:embed/>
                </p:oleObj>
              </mc:Choice>
              <mc:Fallback>
                <p:oleObj name="Document" r:id="rId7" imgW="1828936" imgH="69338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08020" y="2073454"/>
                        <a:ext cx="2911475" cy="110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1D17E1E7-6DD8-46F8-8555-45961F75A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501297"/>
              </p:ext>
            </p:extLst>
          </p:nvPr>
        </p:nvGraphicFramePr>
        <p:xfrm>
          <a:off x="1308020" y="3203543"/>
          <a:ext cx="3372127" cy="637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Document" r:id="rId9" imgW="2104717" imgH="397814" progId="Word.Document.12">
                  <p:embed/>
                </p:oleObj>
              </mc:Choice>
              <mc:Fallback>
                <p:oleObj name="Document" r:id="rId9" imgW="2104717" imgH="3978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8020" y="3203543"/>
                        <a:ext cx="3372127" cy="637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EC0B7AB5-B050-4510-8F62-8B6C6D7E1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81225"/>
              </p:ext>
            </p:extLst>
          </p:nvPr>
        </p:nvGraphicFramePr>
        <p:xfrm>
          <a:off x="1308020" y="3869463"/>
          <a:ext cx="3083858" cy="65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Document" r:id="rId11" imgW="1881500" imgH="397814" progId="Word.Document.12">
                  <p:embed/>
                </p:oleObj>
              </mc:Choice>
              <mc:Fallback>
                <p:oleObj name="Document" r:id="rId11" imgW="1881500" imgH="3978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08020" y="3869463"/>
                        <a:ext cx="3083858" cy="65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AA6FFB3-B3CB-42AB-8492-8D47A91E4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19387"/>
              </p:ext>
            </p:extLst>
          </p:nvPr>
        </p:nvGraphicFramePr>
        <p:xfrm>
          <a:off x="840735" y="649696"/>
          <a:ext cx="7457288" cy="756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Document" r:id="rId13" imgW="4289554" imgH="433429" progId="Word.Document.12">
                  <p:embed/>
                </p:oleObj>
              </mc:Choice>
              <mc:Fallback>
                <p:oleObj name="Document" r:id="rId13" imgW="4289554" imgH="4334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40735" y="649696"/>
                        <a:ext cx="7457288" cy="756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01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5B99E764-79E4-42AC-8CD7-0874D74ACD6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114" y="1962724"/>
            <a:ext cx="2363536" cy="181751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ACFB8D8-E887-45F5-900B-61139DCBC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93327"/>
              </p:ext>
            </p:extLst>
          </p:nvPr>
        </p:nvGraphicFramePr>
        <p:xfrm>
          <a:off x="920750" y="431800"/>
          <a:ext cx="73088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Document" r:id="rId4" imgW="3986217" imgH="452896" progId="Word.Document.12">
                  <p:embed/>
                </p:oleObj>
              </mc:Choice>
              <mc:Fallback>
                <p:oleObj name="Document" r:id="rId4" imgW="3986217" imgH="45289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0750" y="431800"/>
                        <a:ext cx="730885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C828F8E-8D23-4AD8-9590-2B8880880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06281"/>
              </p:ext>
            </p:extLst>
          </p:nvPr>
        </p:nvGraphicFramePr>
        <p:xfrm>
          <a:off x="1009024" y="1094473"/>
          <a:ext cx="6359159" cy="139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Document" r:id="rId6" imgW="3634471" imgH="795269" progId="Word.Document.12">
                  <p:embed/>
                </p:oleObj>
              </mc:Choice>
              <mc:Fallback>
                <p:oleObj name="Document" r:id="rId6" imgW="3634471" imgH="79526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9024" y="1094473"/>
                        <a:ext cx="6359159" cy="1392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D1E9A30B-B2DE-4257-AF17-EE21A753B3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300554"/>
              </p:ext>
            </p:extLst>
          </p:nvPr>
        </p:nvGraphicFramePr>
        <p:xfrm>
          <a:off x="954882" y="3050026"/>
          <a:ext cx="4904958" cy="73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Document" r:id="rId8" imgW="2961941" imgH="416535" progId="Word.Document.12">
                  <p:embed/>
                </p:oleObj>
              </mc:Choice>
              <mc:Fallback>
                <p:oleObj name="Document" r:id="rId8" imgW="2961941" imgH="416535" progId="Word.Document.12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5FBFB98B-4304-47B6-AC25-EDFB858411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4882" y="3050026"/>
                        <a:ext cx="4904958" cy="730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8B4A96D4-A0A7-4ABE-8C0D-AC119F809C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923316"/>
              </p:ext>
            </p:extLst>
          </p:nvPr>
        </p:nvGraphicFramePr>
        <p:xfrm>
          <a:off x="954882" y="3870483"/>
          <a:ext cx="6928840" cy="724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Document" r:id="rId10" imgW="3852287" imgH="401414" progId="Word.Document.12">
                  <p:embed/>
                </p:oleObj>
              </mc:Choice>
              <mc:Fallback>
                <p:oleObj name="Document" r:id="rId10" imgW="3852287" imgH="40141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4882" y="3870483"/>
                        <a:ext cx="6928840" cy="724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2B2B4BC8-823A-4307-8349-3A4FDBF1D3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07545"/>
              </p:ext>
            </p:extLst>
          </p:nvPr>
        </p:nvGraphicFramePr>
        <p:xfrm>
          <a:off x="1290700" y="2521754"/>
          <a:ext cx="1739684" cy="438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Document" r:id="rId12" imgW="897152" imgH="227874" progId="Word.Document.12">
                  <p:embed/>
                </p:oleObj>
              </mc:Choice>
              <mc:Fallback>
                <p:oleObj name="Document" r:id="rId12" imgW="897152" imgH="2278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90700" y="2521754"/>
                        <a:ext cx="1739684" cy="438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8290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</TotalTime>
  <Words>73</Words>
  <Application>Microsoft Office PowerPoint</Application>
  <PresentationFormat>全屏显示(16:9)</PresentationFormat>
  <Paragraphs>9</Paragraphs>
  <Slides>12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楷体</vt:lpstr>
      <vt:lpstr>宋体</vt:lpstr>
      <vt:lpstr>微软雅黑</vt:lpstr>
      <vt:lpstr>Arial</vt:lpstr>
      <vt:lpstr>Calibri</vt:lpstr>
      <vt:lpstr>1_Office 主题​​</vt:lpstr>
      <vt:lpstr>Document</vt:lpstr>
      <vt:lpstr>Microsoft Word Document</vt:lpstr>
      <vt:lpstr>Equation</vt:lpstr>
      <vt:lpstr>椭圆综合问题探究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平面解析几何解决问题的基本过程：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老师 高</cp:lastModifiedBy>
  <cp:revision>40</cp:revision>
  <dcterms:created xsi:type="dcterms:W3CDTF">2020-02-01T11:21:51Z</dcterms:created>
  <dcterms:modified xsi:type="dcterms:W3CDTF">2020-02-05T03:0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